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1A8A" w14:textId="1A14BB52" w:rsidR="00CB7E85" w:rsidRPr="0051403B" w:rsidRDefault="00CB7E85" w:rsidP="00677E0A">
      <w:pPr>
        <w:spacing w:line="240" w:lineRule="auto"/>
        <w:rPr>
          <w:rStyle w:val="txtmaindoi"/>
          <w:sz w:val="40"/>
          <w:szCs w:val="40"/>
        </w:rPr>
      </w:pPr>
      <w:r w:rsidRPr="0051403B">
        <w:rPr>
          <w:rStyle w:val="txtmaindoi"/>
          <w:sz w:val="40"/>
          <w:szCs w:val="40"/>
        </w:rPr>
        <w:t xml:space="preserve">Take Home Exam </w:t>
      </w:r>
      <w:r w:rsidR="00693B25" w:rsidRPr="0051403B">
        <w:rPr>
          <w:rStyle w:val="txtmaindoi"/>
          <w:sz w:val="40"/>
          <w:szCs w:val="40"/>
        </w:rPr>
        <w:t>0</w:t>
      </w:r>
      <w:r w:rsidR="008E3C5C">
        <w:rPr>
          <w:rStyle w:val="txtmaindoi"/>
          <w:sz w:val="40"/>
          <w:szCs w:val="40"/>
        </w:rPr>
        <w:t>2</w:t>
      </w:r>
      <w:r w:rsidRPr="0051403B">
        <w:rPr>
          <w:rStyle w:val="txtmaindoi"/>
          <w:sz w:val="40"/>
          <w:szCs w:val="40"/>
        </w:rPr>
        <w:t xml:space="preserve">: </w:t>
      </w:r>
      <w:r w:rsidR="00DA43CD" w:rsidRPr="0051403B">
        <w:rPr>
          <w:rStyle w:val="txtmaindoi"/>
          <w:sz w:val="40"/>
          <w:szCs w:val="40"/>
        </w:rPr>
        <w:t>S</w:t>
      </w:r>
      <w:r w:rsidR="008E3C5C">
        <w:rPr>
          <w:rStyle w:val="txtmaindoi"/>
          <w:sz w:val="40"/>
          <w:szCs w:val="40"/>
        </w:rPr>
        <w:t>SA</w:t>
      </w:r>
    </w:p>
    <w:p w14:paraId="13891085" w14:textId="65F33D44" w:rsidR="007725AA" w:rsidRDefault="007725AA" w:rsidP="00677E0A">
      <w:pPr>
        <w:pStyle w:val="Heading2"/>
        <w:spacing w:line="240" w:lineRule="auto"/>
      </w:pPr>
      <w:r>
        <w:t>Assigned:  0</w:t>
      </w:r>
      <w:r w:rsidR="00DA43CD">
        <w:t>8</w:t>
      </w:r>
      <w:r>
        <w:t>/</w:t>
      </w:r>
      <w:r w:rsidR="00DA43CD">
        <w:t>2</w:t>
      </w:r>
      <w:r w:rsidR="00B3606C">
        <w:t>4</w:t>
      </w:r>
      <w:r>
        <w:t>/2022</w:t>
      </w:r>
    </w:p>
    <w:p w14:paraId="2AB5B9DB" w14:textId="2D5C3DCD" w:rsidR="007725AA" w:rsidRDefault="007725AA" w:rsidP="00677E0A">
      <w:pPr>
        <w:spacing w:line="240" w:lineRule="auto"/>
      </w:pPr>
      <w:r>
        <w:t>Due (as pdf by email) 0</w:t>
      </w:r>
      <w:r w:rsidR="00DA43CD">
        <w:t>8</w:t>
      </w:r>
      <w:r>
        <w:t>/</w:t>
      </w:r>
      <w:r w:rsidR="00DA43CD">
        <w:t>2</w:t>
      </w:r>
      <w:r w:rsidR="00B3606C">
        <w:t>8</w:t>
      </w:r>
      <w:r>
        <w:t>/2022 (</w:t>
      </w:r>
      <w:r w:rsidR="00B3606C">
        <w:t>Sunday</w:t>
      </w:r>
      <w:r>
        <w:t>)</w:t>
      </w:r>
    </w:p>
    <w:p w14:paraId="20E50039" w14:textId="1576D5A5" w:rsidR="008A0AC4" w:rsidRDefault="008A0AC4" w:rsidP="00677E0A">
      <w:pPr>
        <w:spacing w:line="240" w:lineRule="auto"/>
      </w:pPr>
      <w:r>
        <w:rPr>
          <w:noProof/>
        </w:rPr>
        <mc:AlternateContent>
          <mc:Choice Requires="wps">
            <w:drawing>
              <wp:anchor distT="0" distB="0" distL="114300" distR="114300" simplePos="0" relativeHeight="251659264" behindDoc="0" locked="0" layoutInCell="1" allowOverlap="1" wp14:anchorId="1C3A2436" wp14:editId="12F2EDDB">
                <wp:simplePos x="0" y="0"/>
                <wp:positionH relativeFrom="column">
                  <wp:posOffset>4445</wp:posOffset>
                </wp:positionH>
                <wp:positionV relativeFrom="paragraph">
                  <wp:posOffset>174064</wp:posOffset>
                </wp:positionV>
                <wp:extent cx="1828800" cy="1828800"/>
                <wp:effectExtent l="0" t="0" r="19050" b="15240"/>
                <wp:wrapTopAndBottom/>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0FD93465" w14:textId="3F34A0D7" w:rsidR="008A0AC4" w:rsidRDefault="008A0AC4" w:rsidP="007725AA">
                            <w:r>
                              <w:t>•</w:t>
                            </w:r>
                            <w:r w:rsidR="00693B25">
                              <w:t>you will receive a simple letter grade for your report</w:t>
                            </w:r>
                          </w:p>
                          <w:p w14:paraId="1ABBD093" w14:textId="77777777" w:rsidR="008A0AC4" w:rsidRDefault="008A0AC4" w:rsidP="007725AA">
                            <w:r>
                              <w:t>•You may submit your answers in one of two ways:</w:t>
                            </w:r>
                          </w:p>
                          <w:p w14:paraId="323D4EA0" w14:textId="77777777" w:rsidR="008A0AC4" w:rsidRDefault="008A0AC4" w:rsidP="006519DA">
                            <w:pPr>
                              <w:pStyle w:val="ListParagraph"/>
                              <w:numPr>
                                <w:ilvl w:val="0"/>
                                <w:numId w:val="5"/>
                              </w:numPr>
                            </w:pPr>
                            <w:r>
                              <w:t>For typed answers: as a .docx file (as is) or converted into a pdf file. (DO NOT SEND GOOGLE DOC)</w:t>
                            </w:r>
                          </w:p>
                          <w:p w14:paraId="74FE24F1" w14:textId="77777777" w:rsidR="008A0AC4" w:rsidRPr="000A781C" w:rsidRDefault="008A0AC4" w:rsidP="000A781C">
                            <w:r>
                              <w:t>For handwritten answers: Please scan as images, and group together into one pdf file. Or you may hand them manually to my office (ECME-21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1C3A2436" id="_x0000_t202" coordsize="21600,21600" o:spt="202" path="m,l,21600r21600,l21600,xe">
                <v:stroke joinstyle="miter"/>
                <v:path gradientshapeok="t" o:connecttype="rect"/>
              </v:shapetype>
              <v:shape id="Text Box 3" o:spid="_x0000_s1026" type="#_x0000_t202" style="position:absolute;margin-left:.35pt;margin-top:13.7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" filled="f" strokeweight=".5pt">
                <v:textbox style="mso-fit-shape-to-text:t">
                  <w:txbxContent>
                    <w:p w14:paraId="0FD93465" w14:textId="3F34A0D7" w:rsidR="008A0AC4" w:rsidRDefault="008A0AC4" w:rsidP="007725AA">
                      <w:r>
                        <w:t>•</w:t>
                      </w:r>
                      <w:r w:rsidR="00693B25">
                        <w:t>you will receive a simple letter grade for your report</w:t>
                      </w:r>
                    </w:p>
                    <w:p w14:paraId="1ABBD093" w14:textId="77777777" w:rsidR="008A0AC4" w:rsidRDefault="008A0AC4" w:rsidP="007725AA">
                      <w:r>
                        <w:t>•You may submit your answers in one of two ways:</w:t>
                      </w:r>
                    </w:p>
                    <w:p w14:paraId="323D4EA0" w14:textId="77777777" w:rsidR="008A0AC4" w:rsidRDefault="008A0AC4" w:rsidP="006519DA">
                      <w:pPr>
                        <w:pStyle w:val="ListParagraph"/>
                        <w:numPr>
                          <w:ilvl w:val="0"/>
                          <w:numId w:val="5"/>
                        </w:numPr>
                      </w:pPr>
                      <w:r>
                        <w:t>For typed answers: as a .docx file (as is) or converted into a pdf file. (DO NOT SEND GOOGLE DOC)</w:t>
                      </w:r>
                    </w:p>
                    <w:p w14:paraId="74FE24F1" w14:textId="77777777" w:rsidR="008A0AC4" w:rsidRPr="000A781C" w:rsidRDefault="008A0AC4" w:rsidP="000A781C">
                      <w:r>
                        <w:t>For handwritten answers: Please scan as images, and group together into one pdf file. Or you may hand them manually to my office (ECME-212)</w:t>
                      </w:r>
                    </w:p>
                  </w:txbxContent>
                </v:textbox>
                <w10:wrap type="topAndBottom"/>
              </v:shape>
            </w:pict>
          </mc:Fallback>
        </mc:AlternateContent>
      </w:r>
    </w:p>
    <w:p w14:paraId="7DD2227C" w14:textId="25785C3A" w:rsidR="008A0AC4" w:rsidRDefault="008A0AC4" w:rsidP="00677E0A">
      <w:pPr>
        <w:spacing w:line="240" w:lineRule="auto"/>
      </w:pPr>
    </w:p>
    <w:p w14:paraId="7E4A0CED" w14:textId="2B83986F" w:rsidR="008A0AC4" w:rsidRDefault="008A0AC4" w:rsidP="00677E0A">
      <w:pPr>
        <w:pStyle w:val="Heading2"/>
        <w:spacing w:line="240" w:lineRule="auto"/>
      </w:pPr>
      <w:r>
        <w:t>HW 0</w:t>
      </w:r>
      <w:r w:rsidR="00B3606C">
        <w:t>2</w:t>
      </w:r>
      <w:r>
        <w:t>.1</w:t>
      </w:r>
    </w:p>
    <w:p w14:paraId="477D3523" w14:textId="5AB421B6" w:rsidR="003029E6" w:rsidRDefault="00B3606C" w:rsidP="00677E0A">
      <w:pPr>
        <w:spacing w:line="240" w:lineRule="auto"/>
        <w:rPr>
          <w:noProof/>
        </w:rPr>
      </w:pPr>
      <w:r>
        <w:rPr>
          <w:noProof/>
        </w:rPr>
        <w:t xml:space="preserve">Write a one-half-page essay to discuss the application of </w:t>
      </w:r>
      <w:r w:rsidR="006B3EFF">
        <w:rPr>
          <w:noProof/>
        </w:rPr>
        <w:t xml:space="preserve"> </w:t>
      </w:r>
      <w:r>
        <w:rPr>
          <w:noProof/>
        </w:rPr>
        <w:t xml:space="preserve">the </w:t>
      </w:r>
      <w:r w:rsidR="003029E6">
        <w:rPr>
          <w:noProof/>
        </w:rPr>
        <w:t>results obtained during today's lecture:</w:t>
      </w:r>
    </w:p>
    <w:p w14:paraId="3FBF6B36" w14:textId="5021FAF2" w:rsidR="003029E6" w:rsidRDefault="00134753" w:rsidP="00677E0A">
      <w:pPr>
        <w:spacing w:line="240" w:lineRule="auto"/>
        <w:rPr>
          <w:noProof/>
        </w:rPr>
      </w:pPr>
      <w:r w:rsidRPr="00F81362">
        <w:rPr>
          <w:noProof/>
          <w:position w:val="-38"/>
        </w:rPr>
        <w:object w:dxaOrig="1740" w:dyaOrig="840" w14:anchorId="26420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87.25pt;height:42pt;mso-width-percent:0;mso-height-percent:0;mso-width-percent:0;mso-height-percent:0" o:ole="">
            <v:imagedata r:id="rId6" o:title=""/>
          </v:shape>
          <o:OLEObject Type="Embed" ProgID="Equation.DSMT4" ShapeID="_x0000_i1028" DrawAspect="Content" ObjectID="_1722955322" r:id="rId7"/>
        </w:object>
      </w:r>
      <w:r w:rsidR="003D67D8">
        <w:rPr>
          <w:noProof/>
        </w:rPr>
        <w:tab/>
      </w:r>
      <w:r w:rsidR="003D67D8">
        <w:rPr>
          <w:noProof/>
        </w:rPr>
        <w:tab/>
      </w:r>
      <w:r w:rsidR="003D67D8">
        <w:rPr>
          <w:noProof/>
        </w:rPr>
        <w:tab/>
      </w:r>
      <w:r w:rsidR="003D67D8">
        <w:rPr>
          <w:noProof/>
        </w:rPr>
        <w:tab/>
      </w:r>
      <w:r w:rsidR="003D67D8">
        <w:rPr>
          <w:noProof/>
        </w:rPr>
        <w:tab/>
      </w:r>
      <w:r w:rsidR="003D67D8">
        <w:rPr>
          <w:noProof/>
        </w:rPr>
        <w:tab/>
      </w:r>
      <w:r w:rsidR="003D67D8">
        <w:rPr>
          <w:noProof/>
        </w:rPr>
        <w:tab/>
        <w:t>(Eq. 1)</w:t>
      </w:r>
    </w:p>
    <w:p w14:paraId="413AC864" w14:textId="11BBF97A" w:rsidR="003029E6" w:rsidRDefault="003029E6" w:rsidP="00677E0A">
      <w:pPr>
        <w:spacing w:line="240" w:lineRule="auto"/>
        <w:rPr>
          <w:noProof/>
        </w:rPr>
      </w:pPr>
      <w:r>
        <w:rPr>
          <w:noProof/>
        </w:rPr>
        <w:t>which was derived for isolated spherical pores</w:t>
      </w:r>
      <w:r w:rsidR="000333F9">
        <w:rPr>
          <w:noProof/>
        </w:rPr>
        <w:t xml:space="preserve"> placed periodically in a cubic lattice (one pore per cube)</w:t>
      </w:r>
    </w:p>
    <w:p w14:paraId="735E8912" w14:textId="04B3185B" w:rsidR="000333F9" w:rsidRDefault="000333F9" w:rsidP="00677E0A">
      <w:pPr>
        <w:spacing w:line="240" w:lineRule="auto"/>
        <w:rPr>
          <w:noProof/>
        </w:rPr>
      </w:pPr>
      <w:r>
        <w:rPr>
          <w:noProof/>
        </w:rPr>
        <w:t>Real-life applications</w:t>
      </w:r>
      <w:r w:rsidR="0061154E">
        <w:rPr>
          <w:noProof/>
        </w:rPr>
        <w:t>, however, reach beyong the once pore per cube assumption in the following ways:</w:t>
      </w:r>
    </w:p>
    <w:p w14:paraId="65BA137A" w14:textId="3878F530" w:rsidR="0061154E" w:rsidRDefault="0061154E" w:rsidP="00677E0A">
      <w:pPr>
        <w:pStyle w:val="ListParagraph"/>
        <w:numPr>
          <w:ilvl w:val="0"/>
          <w:numId w:val="10"/>
        </w:numPr>
        <w:spacing w:line="240" w:lineRule="auto"/>
      </w:pPr>
      <w:r>
        <w:t xml:space="preserve">The pores </w:t>
      </w:r>
      <w:r w:rsidR="00A23DF8">
        <w:t xml:space="preserve">may have a complex shape, for example cylindrical, and both interconnected cylindrical and spherical pores. </w:t>
      </w:r>
    </w:p>
    <w:p w14:paraId="462509AE" w14:textId="25A5D9A3" w:rsidR="002246DF" w:rsidRDefault="00A23DF8" w:rsidP="00677E0A">
      <w:pPr>
        <w:pStyle w:val="ListParagraph"/>
        <w:numPr>
          <w:ilvl w:val="0"/>
          <w:numId w:val="10"/>
        </w:numPr>
        <w:spacing w:line="240" w:lineRule="auto"/>
      </w:pPr>
      <w:r>
        <w:t xml:space="preserve">The volume fraction of the pores can be large, up to 50%, when the pores are no longer isolated but </w:t>
      </w:r>
      <w:r w:rsidR="0046109E">
        <w:t xml:space="preserve">connected to one another. This scenario is called "open porosity" that is the pores have access to the environment. In time release drug delivery systems such open porosity is essential for the drugs to be released into the body. </w:t>
      </w:r>
      <w:r w:rsidR="002246DF">
        <w:br/>
      </w:r>
    </w:p>
    <w:p w14:paraId="4A007DAD" w14:textId="706170E9" w:rsidR="003D67D8" w:rsidRDefault="002246DF" w:rsidP="00677E0A">
      <w:pPr>
        <w:spacing w:line="240" w:lineRule="auto"/>
      </w:pPr>
      <w:proofErr w:type="gramStart"/>
      <w:r>
        <w:t>Of course</w:t>
      </w:r>
      <w:proofErr w:type="gramEnd"/>
      <w:r>
        <w:t xml:space="preserve"> the equation above can be applied to the above situations, by replacing "d" by the diameter of the cylindrical pores. </w:t>
      </w:r>
      <w:r w:rsidR="00F506FA">
        <w:t>However, such an approach will necessarily require</w:t>
      </w:r>
      <w:r w:rsidR="006B445D">
        <w:t xml:space="preserve"> a cognizance of the approximation</w:t>
      </w:r>
      <w:r w:rsidR="003D67D8">
        <w:t>s.</w:t>
      </w:r>
    </w:p>
    <w:p w14:paraId="4F8E71CF" w14:textId="77777777" w:rsidR="003D67D8" w:rsidRDefault="003D67D8" w:rsidP="00677E0A">
      <w:pPr>
        <w:spacing w:line="240" w:lineRule="auto"/>
      </w:pPr>
      <w:r>
        <w:t xml:space="preserve">For </w:t>
      </w:r>
      <w:proofErr w:type="gramStart"/>
      <w:r>
        <w:t>example</w:t>
      </w:r>
      <w:proofErr w:type="gramEnd"/>
      <w:r>
        <w:t xml:space="preserve"> some guidance can be obtained from the following derivations from today's lecture:</w:t>
      </w:r>
    </w:p>
    <w:p w14:paraId="26B0E3A6" w14:textId="77777777" w:rsidR="003D67D8" w:rsidRPr="00787FD1" w:rsidRDefault="003D67D8" w:rsidP="00677E0A">
      <w:pPr>
        <w:spacing w:line="240" w:lineRule="auto"/>
        <w:rPr>
          <w:b/>
          <w:bCs/>
        </w:rPr>
      </w:pPr>
      <w:r w:rsidRPr="00787FD1">
        <w:rPr>
          <w:b/>
          <w:bCs/>
        </w:rPr>
        <w:t>Sphere</w:t>
      </w:r>
    </w:p>
    <w:p w14:paraId="6B1A1BC9" w14:textId="77777777" w:rsidR="003D67D8" w:rsidRDefault="00134753" w:rsidP="00677E0A">
      <w:pPr>
        <w:spacing w:line="240" w:lineRule="auto"/>
      </w:pPr>
      <w:r w:rsidRPr="00913DC3">
        <w:rPr>
          <w:noProof/>
          <w:position w:val="-30"/>
        </w:rPr>
        <w:object w:dxaOrig="2260" w:dyaOrig="740" w14:anchorId="56D2F6A1">
          <v:shape id="_x0000_i1027" type="#_x0000_t75" alt="" style="width:113.1pt;height:36.9pt;mso-width-percent:0;mso-height-percent:0;mso-width-percent:0;mso-height-percent:0" o:ole="">
            <v:imagedata r:id="rId8" o:title=""/>
          </v:shape>
          <o:OLEObject Type="Embed" ProgID="Equation.DSMT4" ShapeID="_x0000_i1027" DrawAspect="Content" ObjectID="_1722955323" r:id="rId9"/>
        </w:object>
      </w:r>
      <w:r w:rsidR="003D67D8">
        <w:t xml:space="preserve"> </w:t>
      </w:r>
      <w:r>
        <w:rPr>
          <w:noProof/>
        </w:rPr>
        <w:object w:dxaOrig="100" w:dyaOrig="120" w14:anchorId="6E12B013">
          <v:shape id="_x0000_i1026" type="#_x0000_t75" alt="" style="width:5.1pt;height:6pt;mso-width-percent:0;mso-height-percent:0;mso-width-percent:0;mso-height-percent:0" o:ole="">
            <v:imagedata r:id="rId10" o:title=""/>
          </v:shape>
          <o:OLEObject Type="Embed" ProgID="Equation.DSMT4" ShapeID="_x0000_i1026" DrawAspect="Content" ObjectID="_1722955324" r:id="rId11"/>
        </w:object>
      </w:r>
    </w:p>
    <w:p w14:paraId="63A8EEF8" w14:textId="77777777" w:rsidR="003D67D8" w:rsidRDefault="003D67D8" w:rsidP="00677E0A">
      <w:pPr>
        <w:spacing w:line="240" w:lineRule="auto"/>
      </w:pPr>
    </w:p>
    <w:p w14:paraId="62E49129" w14:textId="77777777" w:rsidR="003D67D8" w:rsidRPr="00787FD1" w:rsidRDefault="003D67D8" w:rsidP="00677E0A">
      <w:pPr>
        <w:spacing w:line="240" w:lineRule="auto"/>
        <w:rPr>
          <w:b/>
          <w:bCs/>
        </w:rPr>
      </w:pPr>
      <w:r w:rsidRPr="00787FD1">
        <w:rPr>
          <w:b/>
          <w:bCs/>
        </w:rPr>
        <w:t>Wire</w:t>
      </w:r>
    </w:p>
    <w:p w14:paraId="75A1AF67" w14:textId="77777777" w:rsidR="003D67D8" w:rsidRDefault="00134753" w:rsidP="00677E0A">
      <w:pPr>
        <w:spacing w:line="240" w:lineRule="auto"/>
      </w:pPr>
      <w:r w:rsidRPr="003A5E8E">
        <w:rPr>
          <w:noProof/>
          <w:position w:val="-24"/>
        </w:rPr>
        <w:object w:dxaOrig="1860" w:dyaOrig="660" w14:anchorId="52D2E07C">
          <v:shape id="_x0000_i1025" type="#_x0000_t75" alt="" style="width:93.3pt;height:33.25pt;mso-width-percent:0;mso-height-percent:0;mso-width-percent:0;mso-height-percent:0" o:ole="">
            <v:imagedata r:id="rId12" o:title=""/>
          </v:shape>
          <o:OLEObject Type="Embed" ProgID="Equation.DSMT4" ShapeID="_x0000_i1025" DrawAspect="Content" ObjectID="_1722955325" r:id="rId13"/>
        </w:object>
      </w:r>
    </w:p>
    <w:p w14:paraId="669B15C2" w14:textId="504E3430" w:rsidR="002246DF" w:rsidRPr="008369D8" w:rsidRDefault="00F506FA" w:rsidP="00677E0A">
      <w:pPr>
        <w:spacing w:line="240" w:lineRule="auto"/>
      </w:pPr>
      <w:r>
        <w:t xml:space="preserve"> </w:t>
      </w:r>
      <w:r w:rsidR="003D67D8">
        <w:t xml:space="preserve">In your short essay please remark on the source of the approximations in two real-life problems described above. That is, </w:t>
      </w:r>
      <w:r w:rsidR="00677E0A">
        <w:t xml:space="preserve">to what extent the SSA predicted from Eq. (1) will represent the real value of the SSA. Would it differ by a factor o 1.5 or a factor of 2 etc. and </w:t>
      </w:r>
      <w:proofErr w:type="gramStart"/>
      <w:r w:rsidR="00677E0A">
        <w:t>why.</w:t>
      </w:r>
      <w:proofErr w:type="gramEnd"/>
      <w:r w:rsidR="00677E0A">
        <w:t xml:space="preserve"> </w:t>
      </w:r>
    </w:p>
    <w:sectPr w:rsidR="002246DF" w:rsidRPr="008369D8" w:rsidSect="00F653F2">
      <w:type w:val="continuous"/>
      <w:pgSz w:w="12240" w:h="15840"/>
      <w:pgMar w:top="245" w:right="360" w:bottom="245" w:left="36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w:panose1 w:val="00000000000000000000"/>
    <w:charset w:val="00"/>
    <w:family w:val="auto"/>
    <w:pitch w:val="variable"/>
    <w:sig w:usb0="00000003"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Helvetica Neue Medium">
    <w:altName w:val="HELVETICA NEUE MEDIUM"/>
    <w:panose1 w:val="020B0604020202020204"/>
    <w:charset w:val="4D"/>
    <w:family w:val="swiss"/>
    <w:pitch w:val="variable"/>
    <w:sig w:usb0="A00002FF" w:usb1="5000205B" w:usb2="00000002" w:usb3="00000000" w:csb0="0000009B" w:csb1="00000000"/>
  </w:font>
  <w:font w:name="Helvetica Neue">
    <w:altName w:val="﷽﷽﷽﷽﷽﷽﷽﷽a Neue"/>
    <w:panose1 w:val="02000503000000020004"/>
    <w:charset w:val="00"/>
    <w:family w:val="auto"/>
    <w:pitch w:val="variable"/>
    <w:sig w:usb0="E50002FF" w:usb1="500079DB" w:usb2="00000010" w:usb3="00000000" w:csb0="00000001" w:csb1="00000000"/>
  </w:font>
  <w:font w:name="HELVETICA NEUE CONDENSED">
    <w:panose1 w:val="02000806000000020004"/>
    <w:charset w:val="00"/>
    <w:family w:val="auto"/>
    <w:pitch w:val="variable"/>
    <w:sig w:usb0="A00002FF" w:usb1="5000205A"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w:altName w:val="﷽﷽﷽﷽﷽﷽﷽﷽"/>
    <w:panose1 w:val="00000500000000020000"/>
    <w:charset w:val="00"/>
    <w:family w:val="auto"/>
    <w:pitch w:val="variable"/>
    <w:sig w:usb0="E00002FF" w:usb1="5000205A"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84469A"/>
    <w:multiLevelType w:val="multilevel"/>
    <w:tmpl w:val="EF682326"/>
    <w:styleLink w:val="CurrentList1"/>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CCD17DC"/>
    <w:multiLevelType w:val="hybridMultilevel"/>
    <w:tmpl w:val="30467AF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B26336"/>
    <w:multiLevelType w:val="multilevel"/>
    <w:tmpl w:val="A2343D76"/>
    <w:lvl w:ilvl="0">
      <w:start w:val="1"/>
      <w:numFmt w:val="decimal"/>
      <w:pStyle w:val="NormalHanginginden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5C724823"/>
    <w:multiLevelType w:val="multilevel"/>
    <w:tmpl w:val="EF682326"/>
    <w:styleLink w:val="CurrentList3"/>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611B158C"/>
    <w:multiLevelType w:val="multilevel"/>
    <w:tmpl w:val="EF682326"/>
    <w:styleLink w:val="CurrentList2"/>
    <w:lvl w:ilvl="0">
      <w:start w:val="1"/>
      <w:numFmt w:val="low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6CCB7684"/>
    <w:multiLevelType w:val="hybridMultilevel"/>
    <w:tmpl w:val="EF6823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684281"/>
    <w:multiLevelType w:val="hybridMultilevel"/>
    <w:tmpl w:val="2524372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39336671">
    <w:abstractNumId w:val="5"/>
  </w:num>
  <w:num w:numId="2" w16cid:durableId="1042290761">
    <w:abstractNumId w:val="0"/>
  </w:num>
  <w:num w:numId="3" w16cid:durableId="290138773">
    <w:abstractNumId w:val="4"/>
  </w:num>
  <w:num w:numId="4" w16cid:durableId="510142394">
    <w:abstractNumId w:val="3"/>
  </w:num>
  <w:num w:numId="5" w16cid:durableId="1770615244">
    <w:abstractNumId w:val="6"/>
  </w:num>
  <w:num w:numId="6" w16cid:durableId="1974864495">
    <w:abstractNumId w:val="0"/>
  </w:num>
  <w:num w:numId="7" w16cid:durableId="2083865660">
    <w:abstractNumId w:val="4"/>
  </w:num>
  <w:num w:numId="8" w16cid:durableId="1093861983">
    <w:abstractNumId w:val="3"/>
  </w:num>
  <w:num w:numId="9" w16cid:durableId="168967076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010737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6"/>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57B"/>
    <w:rsid w:val="00012A92"/>
    <w:rsid w:val="00024A86"/>
    <w:rsid w:val="00032E5C"/>
    <w:rsid w:val="000333F9"/>
    <w:rsid w:val="00035A2C"/>
    <w:rsid w:val="0004622A"/>
    <w:rsid w:val="00053510"/>
    <w:rsid w:val="000705C9"/>
    <w:rsid w:val="00075C14"/>
    <w:rsid w:val="00080543"/>
    <w:rsid w:val="0008297C"/>
    <w:rsid w:val="000931D4"/>
    <w:rsid w:val="000B0AF8"/>
    <w:rsid w:val="000C6040"/>
    <w:rsid w:val="000E062A"/>
    <w:rsid w:val="000E6464"/>
    <w:rsid w:val="000E677C"/>
    <w:rsid w:val="001043F8"/>
    <w:rsid w:val="00106134"/>
    <w:rsid w:val="001113CF"/>
    <w:rsid w:val="00126E08"/>
    <w:rsid w:val="00134753"/>
    <w:rsid w:val="00142BB2"/>
    <w:rsid w:val="00142F88"/>
    <w:rsid w:val="00143877"/>
    <w:rsid w:val="00185BE6"/>
    <w:rsid w:val="001A3D28"/>
    <w:rsid w:val="001C1250"/>
    <w:rsid w:val="001E4490"/>
    <w:rsid w:val="001E4A48"/>
    <w:rsid w:val="0021288C"/>
    <w:rsid w:val="00217EBF"/>
    <w:rsid w:val="002246DF"/>
    <w:rsid w:val="00267FDB"/>
    <w:rsid w:val="00280FD0"/>
    <w:rsid w:val="00282C17"/>
    <w:rsid w:val="00294CC3"/>
    <w:rsid w:val="002A057B"/>
    <w:rsid w:val="002A7E20"/>
    <w:rsid w:val="002C1F72"/>
    <w:rsid w:val="002C377F"/>
    <w:rsid w:val="002D6B41"/>
    <w:rsid w:val="003029E6"/>
    <w:rsid w:val="00302CB4"/>
    <w:rsid w:val="00315002"/>
    <w:rsid w:val="003206B0"/>
    <w:rsid w:val="00375B26"/>
    <w:rsid w:val="00387CA5"/>
    <w:rsid w:val="003B46FB"/>
    <w:rsid w:val="003B6521"/>
    <w:rsid w:val="003D5394"/>
    <w:rsid w:val="003D67D8"/>
    <w:rsid w:val="003F7563"/>
    <w:rsid w:val="00413815"/>
    <w:rsid w:val="00413C70"/>
    <w:rsid w:val="00422A6B"/>
    <w:rsid w:val="00436441"/>
    <w:rsid w:val="0046109E"/>
    <w:rsid w:val="00475B99"/>
    <w:rsid w:val="00492DD6"/>
    <w:rsid w:val="00494427"/>
    <w:rsid w:val="004A080D"/>
    <w:rsid w:val="004A2395"/>
    <w:rsid w:val="004A3DDC"/>
    <w:rsid w:val="004B0394"/>
    <w:rsid w:val="004B69C8"/>
    <w:rsid w:val="004D1E82"/>
    <w:rsid w:val="004E6039"/>
    <w:rsid w:val="0051403B"/>
    <w:rsid w:val="00572686"/>
    <w:rsid w:val="00573399"/>
    <w:rsid w:val="005757E4"/>
    <w:rsid w:val="00583191"/>
    <w:rsid w:val="005B072B"/>
    <w:rsid w:val="005B1D5D"/>
    <w:rsid w:val="005C4245"/>
    <w:rsid w:val="005C49EE"/>
    <w:rsid w:val="005C599C"/>
    <w:rsid w:val="005F0EBC"/>
    <w:rsid w:val="005F4A2C"/>
    <w:rsid w:val="005F52ED"/>
    <w:rsid w:val="006057D0"/>
    <w:rsid w:val="0061154E"/>
    <w:rsid w:val="00621CC7"/>
    <w:rsid w:val="00641D67"/>
    <w:rsid w:val="006420AD"/>
    <w:rsid w:val="006519DA"/>
    <w:rsid w:val="006744B2"/>
    <w:rsid w:val="00677E0A"/>
    <w:rsid w:val="00693B25"/>
    <w:rsid w:val="006A3FDD"/>
    <w:rsid w:val="006B097E"/>
    <w:rsid w:val="006B3EFF"/>
    <w:rsid w:val="006B445D"/>
    <w:rsid w:val="006F589C"/>
    <w:rsid w:val="00711B09"/>
    <w:rsid w:val="00720B87"/>
    <w:rsid w:val="00741271"/>
    <w:rsid w:val="00743DE9"/>
    <w:rsid w:val="00767632"/>
    <w:rsid w:val="007725AA"/>
    <w:rsid w:val="00795541"/>
    <w:rsid w:val="007A6946"/>
    <w:rsid w:val="007D2BD2"/>
    <w:rsid w:val="008369D8"/>
    <w:rsid w:val="008447F0"/>
    <w:rsid w:val="00850232"/>
    <w:rsid w:val="008533C7"/>
    <w:rsid w:val="008967C1"/>
    <w:rsid w:val="00897A30"/>
    <w:rsid w:val="008A0AC4"/>
    <w:rsid w:val="008A3E4A"/>
    <w:rsid w:val="008A4E58"/>
    <w:rsid w:val="008E3C5C"/>
    <w:rsid w:val="008E74F5"/>
    <w:rsid w:val="008F231B"/>
    <w:rsid w:val="0091489E"/>
    <w:rsid w:val="00935990"/>
    <w:rsid w:val="00952924"/>
    <w:rsid w:val="00984677"/>
    <w:rsid w:val="009A3AD4"/>
    <w:rsid w:val="009B1A4B"/>
    <w:rsid w:val="009B1FA4"/>
    <w:rsid w:val="009C38D0"/>
    <w:rsid w:val="00A010C5"/>
    <w:rsid w:val="00A1316D"/>
    <w:rsid w:val="00A23DF8"/>
    <w:rsid w:val="00A2734B"/>
    <w:rsid w:val="00A36043"/>
    <w:rsid w:val="00A36D1D"/>
    <w:rsid w:val="00A44EE0"/>
    <w:rsid w:val="00A63FCD"/>
    <w:rsid w:val="00AD0CD7"/>
    <w:rsid w:val="00AE23E4"/>
    <w:rsid w:val="00AE4368"/>
    <w:rsid w:val="00AE77E5"/>
    <w:rsid w:val="00AF01CC"/>
    <w:rsid w:val="00AF1275"/>
    <w:rsid w:val="00B10843"/>
    <w:rsid w:val="00B30512"/>
    <w:rsid w:val="00B3606C"/>
    <w:rsid w:val="00B43F3E"/>
    <w:rsid w:val="00B55F1B"/>
    <w:rsid w:val="00B66AE3"/>
    <w:rsid w:val="00B76A54"/>
    <w:rsid w:val="00B90406"/>
    <w:rsid w:val="00BC3592"/>
    <w:rsid w:val="00BF129E"/>
    <w:rsid w:val="00BF7985"/>
    <w:rsid w:val="00C14B2C"/>
    <w:rsid w:val="00C8165A"/>
    <w:rsid w:val="00C905E2"/>
    <w:rsid w:val="00CB7E85"/>
    <w:rsid w:val="00CE348F"/>
    <w:rsid w:val="00CE5519"/>
    <w:rsid w:val="00D2034E"/>
    <w:rsid w:val="00D22505"/>
    <w:rsid w:val="00D264A7"/>
    <w:rsid w:val="00D27AEA"/>
    <w:rsid w:val="00D35749"/>
    <w:rsid w:val="00D37714"/>
    <w:rsid w:val="00D538C6"/>
    <w:rsid w:val="00D53D71"/>
    <w:rsid w:val="00D65F43"/>
    <w:rsid w:val="00D72A86"/>
    <w:rsid w:val="00DA43CD"/>
    <w:rsid w:val="00DA5CF7"/>
    <w:rsid w:val="00DC62B4"/>
    <w:rsid w:val="00DE35A9"/>
    <w:rsid w:val="00DE73DC"/>
    <w:rsid w:val="00E232C3"/>
    <w:rsid w:val="00E40BAB"/>
    <w:rsid w:val="00E558E4"/>
    <w:rsid w:val="00E57035"/>
    <w:rsid w:val="00E719FE"/>
    <w:rsid w:val="00E92908"/>
    <w:rsid w:val="00EA2FFA"/>
    <w:rsid w:val="00EA3BD9"/>
    <w:rsid w:val="00EC538C"/>
    <w:rsid w:val="00EF1EC0"/>
    <w:rsid w:val="00EF3C9B"/>
    <w:rsid w:val="00EF4599"/>
    <w:rsid w:val="00F029C3"/>
    <w:rsid w:val="00F02D00"/>
    <w:rsid w:val="00F06F41"/>
    <w:rsid w:val="00F23528"/>
    <w:rsid w:val="00F470AA"/>
    <w:rsid w:val="00F506FA"/>
    <w:rsid w:val="00F653F2"/>
    <w:rsid w:val="00F92471"/>
    <w:rsid w:val="00FB5F93"/>
    <w:rsid w:val="00FD52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96A397"/>
  <w15:chartTrackingRefBased/>
  <w15:docId w15:val="{5A213C1A-1824-1044-98FC-B31C9B1AB5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urier" w:eastAsiaTheme="minorHAnsi" w:hAnsi="Courier" w:cs="Times New Roman"/>
        <w:bCs/>
        <w:sz w:val="21"/>
        <w:szCs w:val="21"/>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1F72"/>
    <w:pPr>
      <w:spacing w:after="140" w:line="360" w:lineRule="auto"/>
    </w:pPr>
    <w:rPr>
      <w:rFonts w:ascii="Times New Roman" w:eastAsia="Times New Roman" w:hAnsi="Times New Roman"/>
      <w:bCs w:val="0"/>
      <w:sz w:val="23"/>
      <w:szCs w:val="23"/>
    </w:rPr>
  </w:style>
  <w:style w:type="paragraph" w:styleId="Heading1">
    <w:name w:val="heading 1"/>
    <w:basedOn w:val="Normal"/>
    <w:next w:val="Normal"/>
    <w:link w:val="Heading1Char"/>
    <w:uiPriority w:val="9"/>
    <w:qFormat/>
    <w:rsid w:val="002C1F72"/>
    <w:pPr>
      <w:keepNext/>
      <w:keepLines/>
      <w:spacing w:before="300"/>
      <w:outlineLvl w:val="0"/>
    </w:pPr>
    <w:rPr>
      <w:b/>
      <w:color w:val="000000"/>
      <w:sz w:val="32"/>
      <w:szCs w:val="32"/>
    </w:rPr>
  </w:style>
  <w:style w:type="paragraph" w:styleId="Heading2">
    <w:name w:val="heading 2"/>
    <w:basedOn w:val="Heading1"/>
    <w:next w:val="Normal"/>
    <w:link w:val="Heading2Char"/>
    <w:uiPriority w:val="9"/>
    <w:unhideWhenUsed/>
    <w:qFormat/>
    <w:rsid w:val="002C1F72"/>
    <w:pPr>
      <w:spacing w:before="140"/>
      <w:outlineLvl w:val="1"/>
    </w:pPr>
    <w:rPr>
      <w:rFonts w:ascii="Helvetica Neue Medium" w:hAnsi="Helvetica Neue Medium"/>
      <w:b w:val="0"/>
      <w:sz w:val="24"/>
      <w:szCs w:val="24"/>
    </w:rPr>
  </w:style>
  <w:style w:type="paragraph" w:styleId="Heading3">
    <w:name w:val="heading 3"/>
    <w:basedOn w:val="Normal"/>
    <w:next w:val="Normal"/>
    <w:link w:val="Heading3Char"/>
    <w:uiPriority w:val="9"/>
    <w:unhideWhenUsed/>
    <w:qFormat/>
    <w:rsid w:val="002C1F72"/>
    <w:pPr>
      <w:spacing w:after="40"/>
      <w:outlineLvl w:val="2"/>
    </w:pPr>
    <w:rPr>
      <w:rFonts w:ascii="Helvetica Neue" w:hAnsi="Helvetica Neue"/>
      <w:sz w:val="25"/>
    </w:rPr>
  </w:style>
  <w:style w:type="paragraph" w:styleId="Heading4">
    <w:name w:val="heading 4"/>
    <w:basedOn w:val="Normal"/>
    <w:next w:val="Normal"/>
    <w:link w:val="Heading4Char"/>
    <w:uiPriority w:val="9"/>
    <w:unhideWhenUsed/>
    <w:qFormat/>
    <w:rsid w:val="002C1F72"/>
    <w:pPr>
      <w:spacing w:before="300" w:after="100" w:line="240" w:lineRule="auto"/>
      <w:outlineLvl w:val="3"/>
    </w:pPr>
    <w:rPr>
      <w:rFonts w:ascii="HELVETICA NEUE CONDENSED" w:eastAsia="Cambria" w:hAnsi="HELVETICA NEUE CONDENSED"/>
      <w:b/>
      <w:bCs/>
      <w:color w:val="000000" w:themeColor="text1"/>
      <w:sz w:val="24"/>
      <w:szCs w:val="38"/>
    </w:rPr>
  </w:style>
  <w:style w:type="paragraph" w:styleId="Heading5">
    <w:name w:val="heading 5"/>
    <w:basedOn w:val="Normal"/>
    <w:next w:val="Normal"/>
    <w:link w:val="Heading5Char"/>
    <w:uiPriority w:val="9"/>
    <w:unhideWhenUsed/>
    <w:qFormat/>
    <w:rsid w:val="002C1F72"/>
    <w:pPr>
      <w:outlineLvl w:val="4"/>
    </w:pPr>
  </w:style>
  <w:style w:type="paragraph" w:styleId="Heading6">
    <w:name w:val="heading 6"/>
    <w:basedOn w:val="Normal"/>
    <w:next w:val="Normal"/>
    <w:link w:val="Heading6Char"/>
    <w:uiPriority w:val="9"/>
    <w:unhideWhenUsed/>
    <w:qFormat/>
    <w:rsid w:val="002C1F72"/>
    <w:pPr>
      <w:outlineLvl w:val="5"/>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C1F72"/>
    <w:rPr>
      <w:sz w:val="18"/>
      <w:szCs w:val="18"/>
    </w:rPr>
  </w:style>
  <w:style w:type="character" w:customStyle="1" w:styleId="BalloonTextChar">
    <w:name w:val="Balloon Text Char"/>
    <w:link w:val="BalloonText"/>
    <w:uiPriority w:val="99"/>
    <w:semiHidden/>
    <w:rsid w:val="002C1F72"/>
    <w:rPr>
      <w:rFonts w:ascii="Times New Roman" w:eastAsia="Times New Roman" w:hAnsi="Times New Roman"/>
      <w:bCs w:val="0"/>
      <w:sz w:val="18"/>
      <w:szCs w:val="18"/>
    </w:rPr>
  </w:style>
  <w:style w:type="character" w:customStyle="1" w:styleId="Heading2Char">
    <w:name w:val="Heading 2 Char"/>
    <w:link w:val="Heading2"/>
    <w:uiPriority w:val="9"/>
    <w:rsid w:val="002C1F72"/>
    <w:rPr>
      <w:rFonts w:ascii="Helvetica Neue Medium" w:eastAsia="Times New Roman" w:hAnsi="Helvetica Neue Medium"/>
      <w:bCs w:val="0"/>
      <w:color w:val="000000"/>
      <w:sz w:val="24"/>
      <w:szCs w:val="24"/>
    </w:rPr>
  </w:style>
  <w:style w:type="character" w:customStyle="1" w:styleId="Heading1Char">
    <w:name w:val="Heading 1 Char"/>
    <w:link w:val="Heading1"/>
    <w:uiPriority w:val="9"/>
    <w:rsid w:val="002C1F72"/>
    <w:rPr>
      <w:rFonts w:ascii="Times New Roman" w:eastAsia="Times New Roman" w:hAnsi="Times New Roman"/>
      <w:b/>
      <w:bCs w:val="0"/>
      <w:color w:val="000000"/>
      <w:sz w:val="32"/>
      <w:szCs w:val="32"/>
    </w:rPr>
  </w:style>
  <w:style w:type="paragraph" w:customStyle="1" w:styleId="normalcolorpurpleHW">
    <w:name w:val="normal color purple HW"/>
    <w:basedOn w:val="Normal"/>
    <w:qFormat/>
    <w:rsid w:val="002C1F72"/>
    <w:pPr>
      <w:spacing w:after="0"/>
    </w:pPr>
    <w:rPr>
      <w:color w:val="4472C4" w:themeColor="accent1"/>
      <w:sz w:val="22"/>
    </w:rPr>
  </w:style>
  <w:style w:type="paragraph" w:customStyle="1" w:styleId="normalcolorpink">
    <w:name w:val="normal color pink"/>
    <w:basedOn w:val="normalcolorbiueHW"/>
    <w:qFormat/>
    <w:rsid w:val="002C1F72"/>
    <w:rPr>
      <w:color w:val="FF40FF"/>
    </w:rPr>
  </w:style>
  <w:style w:type="paragraph" w:customStyle="1" w:styleId="FiguresandTextbox">
    <w:name w:val="Figures and Text box"/>
    <w:basedOn w:val="Normal"/>
    <w:qFormat/>
    <w:rsid w:val="002C1F72"/>
    <w:pPr>
      <w:spacing w:after="0"/>
    </w:pPr>
    <w:rPr>
      <w:rFonts w:ascii="Courier" w:hAnsi="Courier"/>
      <w:sz w:val="21"/>
    </w:rPr>
  </w:style>
  <w:style w:type="paragraph" w:customStyle="1" w:styleId="HeadingMain">
    <w:name w:val="Heading Main"/>
    <w:basedOn w:val="Heading2"/>
    <w:qFormat/>
    <w:rsid w:val="002C1F72"/>
    <w:pPr>
      <w:spacing w:before="360" w:after="300" w:line="240" w:lineRule="auto"/>
    </w:pPr>
    <w:rPr>
      <w:rFonts w:ascii="Times New Roman" w:hAnsi="Times New Roman"/>
      <w:sz w:val="56"/>
      <w:szCs w:val="48"/>
    </w:rPr>
  </w:style>
  <w:style w:type="paragraph" w:customStyle="1" w:styleId="Normalwithindent">
    <w:name w:val="Normal with indent"/>
    <w:basedOn w:val="Normal"/>
    <w:qFormat/>
    <w:rsid w:val="002C1F72"/>
    <w:pPr>
      <w:ind w:firstLine="720"/>
    </w:pPr>
  </w:style>
  <w:style w:type="numbering" w:customStyle="1" w:styleId="CurrentList1">
    <w:name w:val="Current List1"/>
    <w:uiPriority w:val="99"/>
    <w:rsid w:val="002C1F72"/>
    <w:pPr>
      <w:numPr>
        <w:numId w:val="2"/>
      </w:numPr>
    </w:pPr>
  </w:style>
  <w:style w:type="numbering" w:customStyle="1" w:styleId="CurrentList2">
    <w:name w:val="Current List2"/>
    <w:uiPriority w:val="99"/>
    <w:rsid w:val="002C1F72"/>
    <w:pPr>
      <w:numPr>
        <w:numId w:val="3"/>
      </w:numPr>
    </w:pPr>
  </w:style>
  <w:style w:type="numbering" w:customStyle="1" w:styleId="CurrentList3">
    <w:name w:val="Current List3"/>
    <w:uiPriority w:val="99"/>
    <w:rsid w:val="002C1F72"/>
    <w:pPr>
      <w:numPr>
        <w:numId w:val="4"/>
      </w:numPr>
    </w:pPr>
  </w:style>
  <w:style w:type="paragraph" w:customStyle="1" w:styleId="normalcolorbiueHW">
    <w:name w:val="normal color biue HW"/>
    <w:basedOn w:val="Normal"/>
    <w:qFormat/>
    <w:rsid w:val="002C1F72"/>
    <w:rPr>
      <w:color w:val="0432FF"/>
    </w:rPr>
  </w:style>
  <w:style w:type="paragraph" w:styleId="ListParagraph">
    <w:name w:val="List Paragraph"/>
    <w:basedOn w:val="Normal"/>
    <w:uiPriority w:val="34"/>
    <w:qFormat/>
    <w:rsid w:val="002C1F72"/>
    <w:pPr>
      <w:ind w:left="720"/>
      <w:contextualSpacing/>
    </w:pPr>
  </w:style>
  <w:style w:type="paragraph" w:customStyle="1" w:styleId="Arial11">
    <w:name w:val="Arial11"/>
    <w:basedOn w:val="Normal"/>
    <w:rsid w:val="002C1F72"/>
    <w:rPr>
      <w:rFonts w:ascii="Arial" w:hAnsi="Arial"/>
      <w:sz w:val="22"/>
    </w:rPr>
  </w:style>
  <w:style w:type="paragraph" w:styleId="Bibliography">
    <w:name w:val="Bibliography"/>
    <w:basedOn w:val="Normal"/>
    <w:next w:val="Normal"/>
    <w:uiPriority w:val="37"/>
    <w:unhideWhenUsed/>
    <w:rsid w:val="002C1F72"/>
    <w:pPr>
      <w:tabs>
        <w:tab w:val="left" w:pos="380"/>
        <w:tab w:val="left" w:pos="500"/>
      </w:tabs>
      <w:spacing w:after="0" w:line="240" w:lineRule="auto"/>
      <w:ind w:left="504" w:hanging="504"/>
    </w:pPr>
  </w:style>
  <w:style w:type="paragraph" w:styleId="BodyText">
    <w:name w:val="Body Text"/>
    <w:basedOn w:val="Normal"/>
    <w:link w:val="BodyTextChar"/>
    <w:uiPriority w:val="1"/>
    <w:qFormat/>
    <w:rsid w:val="002C1F72"/>
    <w:pPr>
      <w:widowControl w:val="0"/>
      <w:autoSpaceDE w:val="0"/>
      <w:autoSpaceDN w:val="0"/>
      <w:spacing w:after="0"/>
    </w:pPr>
    <w:rPr>
      <w:sz w:val="22"/>
      <w:szCs w:val="22"/>
    </w:rPr>
  </w:style>
  <w:style w:type="character" w:customStyle="1" w:styleId="BodyTextChar">
    <w:name w:val="Body Text Char"/>
    <w:basedOn w:val="DefaultParagraphFont"/>
    <w:link w:val="BodyText"/>
    <w:uiPriority w:val="1"/>
    <w:rsid w:val="002C1F72"/>
    <w:rPr>
      <w:rFonts w:ascii="Times New Roman" w:eastAsia="Times New Roman" w:hAnsi="Times New Roman"/>
      <w:bCs w:val="0"/>
      <w:sz w:val="22"/>
      <w:szCs w:val="22"/>
    </w:rPr>
  </w:style>
  <w:style w:type="character" w:styleId="CommentReference">
    <w:name w:val="annotation reference"/>
    <w:basedOn w:val="DefaultParagraphFont"/>
    <w:uiPriority w:val="99"/>
    <w:semiHidden/>
    <w:unhideWhenUsed/>
    <w:rsid w:val="002C1F72"/>
    <w:rPr>
      <w:sz w:val="16"/>
      <w:szCs w:val="16"/>
    </w:rPr>
  </w:style>
  <w:style w:type="paragraph" w:styleId="CommentText">
    <w:name w:val="annotation text"/>
    <w:basedOn w:val="Normal"/>
    <w:link w:val="CommentTextChar"/>
    <w:uiPriority w:val="99"/>
    <w:semiHidden/>
    <w:unhideWhenUsed/>
    <w:rsid w:val="002C1F72"/>
    <w:rPr>
      <w:sz w:val="20"/>
      <w:szCs w:val="20"/>
    </w:rPr>
  </w:style>
  <w:style w:type="character" w:customStyle="1" w:styleId="CommentTextChar">
    <w:name w:val="Comment Text Char"/>
    <w:basedOn w:val="DefaultParagraphFont"/>
    <w:link w:val="CommentText"/>
    <w:uiPriority w:val="99"/>
    <w:semiHidden/>
    <w:rsid w:val="002C1F72"/>
    <w:rPr>
      <w:rFonts w:ascii="Times New Roman" w:eastAsia="Times New Roman" w:hAnsi="Times New Roman"/>
      <w:bCs w:val="0"/>
      <w:sz w:val="20"/>
      <w:szCs w:val="20"/>
    </w:rPr>
  </w:style>
  <w:style w:type="paragraph" w:styleId="CommentSubject">
    <w:name w:val="annotation subject"/>
    <w:basedOn w:val="CommentText"/>
    <w:next w:val="CommentText"/>
    <w:link w:val="CommentSubjectChar"/>
    <w:uiPriority w:val="99"/>
    <w:semiHidden/>
    <w:unhideWhenUsed/>
    <w:rsid w:val="002C1F72"/>
    <w:rPr>
      <w:b/>
    </w:rPr>
  </w:style>
  <w:style w:type="character" w:customStyle="1" w:styleId="CommentSubjectChar">
    <w:name w:val="Comment Subject Char"/>
    <w:basedOn w:val="CommentTextChar"/>
    <w:link w:val="CommentSubject"/>
    <w:uiPriority w:val="99"/>
    <w:semiHidden/>
    <w:rsid w:val="002C1F72"/>
    <w:rPr>
      <w:rFonts w:ascii="Times New Roman" w:eastAsia="Times New Roman" w:hAnsi="Times New Roman"/>
      <w:b/>
      <w:bCs w:val="0"/>
      <w:sz w:val="20"/>
      <w:szCs w:val="20"/>
    </w:rPr>
  </w:style>
  <w:style w:type="paragraph" w:customStyle="1" w:styleId="Courier105">
    <w:name w:val="Courier10.5"/>
    <w:basedOn w:val="Arial11"/>
    <w:rsid w:val="002C1F72"/>
    <w:rPr>
      <w:rFonts w:ascii="Times New Roman" w:hAnsi="Times New Roman"/>
      <w:sz w:val="21"/>
    </w:rPr>
  </w:style>
  <w:style w:type="numbering" w:customStyle="1" w:styleId="CurrentList10">
    <w:name w:val="Current List10"/>
    <w:uiPriority w:val="99"/>
    <w:rsid w:val="002C1F72"/>
  </w:style>
  <w:style w:type="numbering" w:customStyle="1" w:styleId="CurrentList11">
    <w:name w:val="Current List11"/>
    <w:uiPriority w:val="99"/>
    <w:rsid w:val="002C1F72"/>
  </w:style>
  <w:style w:type="numbering" w:customStyle="1" w:styleId="CurrentList12">
    <w:name w:val="Current List12"/>
    <w:uiPriority w:val="99"/>
    <w:rsid w:val="002C1F72"/>
  </w:style>
  <w:style w:type="numbering" w:customStyle="1" w:styleId="CurrentList4">
    <w:name w:val="Current List4"/>
    <w:uiPriority w:val="99"/>
    <w:rsid w:val="002C1F72"/>
  </w:style>
  <w:style w:type="numbering" w:customStyle="1" w:styleId="CurrentList5">
    <w:name w:val="Current List5"/>
    <w:uiPriority w:val="99"/>
    <w:rsid w:val="002C1F72"/>
  </w:style>
  <w:style w:type="numbering" w:customStyle="1" w:styleId="CurrentList6">
    <w:name w:val="Current List6"/>
    <w:uiPriority w:val="99"/>
    <w:rsid w:val="002C1F72"/>
  </w:style>
  <w:style w:type="numbering" w:customStyle="1" w:styleId="CurrentList7">
    <w:name w:val="Current List7"/>
    <w:uiPriority w:val="99"/>
    <w:rsid w:val="002C1F72"/>
  </w:style>
  <w:style w:type="numbering" w:customStyle="1" w:styleId="CurrentList8">
    <w:name w:val="Current List8"/>
    <w:uiPriority w:val="99"/>
    <w:rsid w:val="002C1F72"/>
  </w:style>
  <w:style w:type="numbering" w:customStyle="1" w:styleId="CurrentList9">
    <w:name w:val="Current List9"/>
    <w:uiPriority w:val="99"/>
    <w:rsid w:val="002C1F72"/>
  </w:style>
  <w:style w:type="paragraph" w:customStyle="1" w:styleId="FigureCaption">
    <w:name w:val="FigureCaption"/>
    <w:basedOn w:val="Normal"/>
    <w:qFormat/>
    <w:rsid w:val="002C1F72"/>
    <w:pPr>
      <w:spacing w:after="100" w:line="240" w:lineRule="auto"/>
    </w:pPr>
    <w:rPr>
      <w:rFonts w:eastAsia="Times"/>
      <w:sz w:val="20"/>
    </w:rPr>
  </w:style>
  <w:style w:type="paragraph" w:styleId="Footer">
    <w:name w:val="footer"/>
    <w:basedOn w:val="Normal"/>
    <w:link w:val="FooterChar"/>
    <w:uiPriority w:val="99"/>
    <w:unhideWhenUsed/>
    <w:rsid w:val="002C1F7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1F72"/>
    <w:rPr>
      <w:rFonts w:ascii="Times New Roman" w:eastAsia="Times New Roman" w:hAnsi="Times New Roman"/>
      <w:bCs w:val="0"/>
      <w:sz w:val="23"/>
      <w:szCs w:val="23"/>
    </w:rPr>
  </w:style>
  <w:style w:type="character" w:styleId="FootnoteReference">
    <w:name w:val="footnote reference"/>
    <w:basedOn w:val="DefaultParagraphFont"/>
    <w:uiPriority w:val="99"/>
    <w:semiHidden/>
    <w:unhideWhenUsed/>
    <w:rsid w:val="002C1F72"/>
    <w:rPr>
      <w:vertAlign w:val="superscript"/>
    </w:rPr>
  </w:style>
  <w:style w:type="paragraph" w:styleId="FootnoteText">
    <w:name w:val="footnote text"/>
    <w:basedOn w:val="Normal"/>
    <w:link w:val="FootnoteTextChar"/>
    <w:uiPriority w:val="99"/>
    <w:semiHidden/>
    <w:unhideWhenUsed/>
    <w:rsid w:val="002C1F7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C1F72"/>
    <w:rPr>
      <w:rFonts w:ascii="Times New Roman" w:eastAsia="Times New Roman" w:hAnsi="Times New Roman"/>
      <w:bCs w:val="0"/>
      <w:sz w:val="20"/>
      <w:szCs w:val="20"/>
    </w:rPr>
  </w:style>
  <w:style w:type="paragraph" w:styleId="Header">
    <w:name w:val="header"/>
    <w:basedOn w:val="Normal"/>
    <w:link w:val="HeaderChar"/>
    <w:uiPriority w:val="99"/>
    <w:unhideWhenUsed/>
    <w:rsid w:val="002C1F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1F72"/>
    <w:rPr>
      <w:rFonts w:ascii="Times New Roman" w:eastAsia="Times New Roman" w:hAnsi="Times New Roman"/>
      <w:bCs w:val="0"/>
      <w:sz w:val="23"/>
      <w:szCs w:val="23"/>
    </w:rPr>
  </w:style>
  <w:style w:type="paragraph" w:customStyle="1" w:styleId="Heading1Pink">
    <w:name w:val="Heading 1 Pink"/>
    <w:basedOn w:val="Heading1"/>
    <w:qFormat/>
    <w:rsid w:val="002C1F72"/>
    <w:rPr>
      <w:b w:val="0"/>
      <w:color w:val="FF40FF"/>
      <w:sz w:val="44"/>
    </w:rPr>
  </w:style>
  <w:style w:type="character" w:customStyle="1" w:styleId="Heading3Char">
    <w:name w:val="Heading 3 Char"/>
    <w:basedOn w:val="DefaultParagraphFont"/>
    <w:link w:val="Heading3"/>
    <w:uiPriority w:val="9"/>
    <w:rsid w:val="002C1F72"/>
    <w:rPr>
      <w:rFonts w:ascii="Helvetica Neue" w:eastAsia="Times New Roman" w:hAnsi="Helvetica Neue"/>
      <w:bCs w:val="0"/>
      <w:sz w:val="25"/>
      <w:szCs w:val="23"/>
    </w:rPr>
  </w:style>
  <w:style w:type="character" w:customStyle="1" w:styleId="Heading4Char">
    <w:name w:val="Heading 4 Char"/>
    <w:basedOn w:val="DefaultParagraphFont"/>
    <w:link w:val="Heading4"/>
    <w:uiPriority w:val="9"/>
    <w:rsid w:val="002C1F72"/>
    <w:rPr>
      <w:rFonts w:ascii="HELVETICA NEUE CONDENSED" w:eastAsia="Cambria" w:hAnsi="HELVETICA NEUE CONDENSED"/>
      <w:b/>
      <w:color w:val="000000" w:themeColor="text1"/>
      <w:sz w:val="24"/>
      <w:szCs w:val="38"/>
    </w:rPr>
  </w:style>
  <w:style w:type="character" w:customStyle="1" w:styleId="Heading5Char">
    <w:name w:val="Heading 5 Char"/>
    <w:basedOn w:val="DefaultParagraphFont"/>
    <w:link w:val="Heading5"/>
    <w:uiPriority w:val="9"/>
    <w:rsid w:val="002C1F72"/>
    <w:rPr>
      <w:rFonts w:ascii="Times New Roman" w:eastAsia="Times New Roman" w:hAnsi="Times New Roman"/>
      <w:bCs w:val="0"/>
      <w:sz w:val="23"/>
      <w:szCs w:val="23"/>
    </w:rPr>
  </w:style>
  <w:style w:type="character" w:customStyle="1" w:styleId="Heading6Char">
    <w:name w:val="Heading 6 Char"/>
    <w:basedOn w:val="DefaultParagraphFont"/>
    <w:link w:val="Heading6"/>
    <w:uiPriority w:val="9"/>
    <w:rsid w:val="002C1F72"/>
    <w:rPr>
      <w:rFonts w:ascii="Times New Roman" w:eastAsia="Times New Roman" w:hAnsi="Times New Roman"/>
      <w:bCs w:val="0"/>
      <w:sz w:val="23"/>
      <w:szCs w:val="23"/>
    </w:rPr>
  </w:style>
  <w:style w:type="paragraph" w:customStyle="1" w:styleId="HeadingSubMain">
    <w:name w:val="Heading SubMain"/>
    <w:basedOn w:val="Normal"/>
    <w:qFormat/>
    <w:rsid w:val="002C1F72"/>
    <w:pPr>
      <w:spacing w:before="300" w:after="100"/>
    </w:pPr>
    <w:rPr>
      <w:bCs/>
      <w:sz w:val="40"/>
      <w:szCs w:val="36"/>
    </w:rPr>
  </w:style>
  <w:style w:type="paragraph" w:customStyle="1" w:styleId="HeadingSubSubMain">
    <w:name w:val="Heading Sub Sub Main"/>
    <w:basedOn w:val="HeadingSubMain"/>
    <w:qFormat/>
    <w:rsid w:val="002C1F72"/>
    <w:pPr>
      <w:spacing w:before="200"/>
    </w:pPr>
    <w:rPr>
      <w:sz w:val="32"/>
      <w:szCs w:val="28"/>
    </w:rPr>
  </w:style>
  <w:style w:type="paragraph" w:customStyle="1" w:styleId="headingsubsubmian">
    <w:name w:val="heading subsubmian"/>
    <w:basedOn w:val="Normal"/>
    <w:qFormat/>
    <w:rsid w:val="002C1F72"/>
    <w:rPr>
      <w:rFonts w:ascii="Helvetica Neue" w:hAnsi="Helvetica Neue"/>
      <w:b/>
      <w:bCs/>
      <w:sz w:val="28"/>
      <w:szCs w:val="28"/>
    </w:rPr>
  </w:style>
  <w:style w:type="paragraph" w:customStyle="1" w:styleId="HeadingTitle">
    <w:name w:val="Heading Title"/>
    <w:basedOn w:val="Normal"/>
    <w:qFormat/>
    <w:rsid w:val="002C1F72"/>
    <w:pPr>
      <w:spacing w:before="400" w:after="200"/>
      <w:jc w:val="center"/>
    </w:pPr>
    <w:rPr>
      <w:rFonts w:eastAsia="Cambria"/>
      <w:b/>
      <w:color w:val="000000" w:themeColor="text1"/>
      <w:sz w:val="32"/>
      <w:szCs w:val="44"/>
    </w:rPr>
  </w:style>
  <w:style w:type="paragraph" w:customStyle="1" w:styleId="headngsubsubmain">
    <w:name w:val="headng subsub main"/>
    <w:basedOn w:val="Normal"/>
    <w:qFormat/>
    <w:rsid w:val="002C1F72"/>
    <w:pPr>
      <w:spacing w:after="60"/>
    </w:pPr>
    <w:rPr>
      <w:rFonts w:ascii="Helvetica Neue" w:hAnsi="Helvetica Neue"/>
      <w:b/>
      <w:bCs/>
      <w:sz w:val="26"/>
      <w:szCs w:val="26"/>
    </w:rPr>
  </w:style>
  <w:style w:type="character" w:styleId="Hyperlink">
    <w:name w:val="Hyperlink"/>
    <w:basedOn w:val="DefaultParagraphFont"/>
    <w:uiPriority w:val="99"/>
    <w:unhideWhenUsed/>
    <w:rsid w:val="002C1F72"/>
    <w:rPr>
      <w:color w:val="0000FF"/>
      <w:u w:val="single"/>
    </w:rPr>
  </w:style>
  <w:style w:type="paragraph" w:customStyle="1" w:styleId="LucindaGrande11">
    <w:name w:val="LucindaGrande11"/>
    <w:basedOn w:val="Arial11"/>
    <w:rsid w:val="002C1F72"/>
    <w:rPr>
      <w:rFonts w:ascii="Lucida Grande" w:hAnsi="Lucida Grande"/>
    </w:rPr>
  </w:style>
  <w:style w:type="paragraph" w:customStyle="1" w:styleId="Normalhandingindent">
    <w:name w:val="Normal handing indent"/>
    <w:basedOn w:val="Normal"/>
    <w:qFormat/>
    <w:rsid w:val="002C1F72"/>
    <w:pPr>
      <w:ind w:left="720" w:hanging="720"/>
    </w:pPr>
  </w:style>
  <w:style w:type="paragraph" w:customStyle="1" w:styleId="NormalHangingindent">
    <w:name w:val="Normal Hanging indent"/>
    <w:basedOn w:val="Normal"/>
    <w:qFormat/>
    <w:rsid w:val="002C1F72"/>
    <w:pPr>
      <w:numPr>
        <w:numId w:val="9"/>
      </w:numPr>
    </w:pPr>
  </w:style>
  <w:style w:type="paragraph" w:customStyle="1" w:styleId="normalnoindent">
    <w:name w:val="normal no indent"/>
    <w:basedOn w:val="Normal"/>
    <w:qFormat/>
    <w:rsid w:val="002C1F72"/>
    <w:pPr>
      <w:spacing w:after="160"/>
    </w:pPr>
    <w:rPr>
      <w:bCs/>
    </w:rPr>
  </w:style>
  <w:style w:type="paragraph" w:customStyle="1" w:styleId="normalwithindent0">
    <w:name w:val="normal with indent"/>
    <w:basedOn w:val="normalcolorbiueHW"/>
    <w:qFormat/>
    <w:rsid w:val="002C1F72"/>
    <w:pPr>
      <w:ind w:firstLine="720"/>
    </w:pPr>
    <w:rPr>
      <w:color w:val="auto"/>
    </w:rPr>
  </w:style>
  <w:style w:type="character" w:styleId="PageNumber">
    <w:name w:val="page number"/>
    <w:basedOn w:val="DefaultParagraphFont"/>
    <w:uiPriority w:val="99"/>
    <w:semiHidden/>
    <w:unhideWhenUsed/>
    <w:rsid w:val="002C1F72"/>
  </w:style>
  <w:style w:type="character" w:styleId="PlaceholderText">
    <w:name w:val="Placeholder Text"/>
    <w:basedOn w:val="DefaultParagraphFont"/>
    <w:uiPriority w:val="99"/>
    <w:semiHidden/>
    <w:rsid w:val="002C1F72"/>
    <w:rPr>
      <w:color w:val="808080"/>
    </w:rPr>
  </w:style>
  <w:style w:type="paragraph" w:styleId="Subtitle">
    <w:name w:val="Subtitle"/>
    <w:basedOn w:val="Normal"/>
    <w:next w:val="Normal"/>
    <w:link w:val="SubtitleChar"/>
    <w:uiPriority w:val="11"/>
    <w:qFormat/>
    <w:rsid w:val="002C1F72"/>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2C1F72"/>
    <w:rPr>
      <w:rFonts w:ascii="Georgia" w:eastAsia="Georgia" w:hAnsi="Georgia" w:cs="Georgia"/>
      <w:bCs w:val="0"/>
      <w:i/>
      <w:color w:val="666666"/>
      <w:sz w:val="48"/>
      <w:szCs w:val="48"/>
    </w:rPr>
  </w:style>
  <w:style w:type="table" w:styleId="TableGrid">
    <w:name w:val="Table Grid"/>
    <w:basedOn w:val="TableNormal"/>
    <w:uiPriority w:val="39"/>
    <w:rsid w:val="002C1F72"/>
    <w:pPr>
      <w:spacing w:after="140" w:line="360" w:lineRule="auto"/>
    </w:pPr>
    <w:rPr>
      <w:rFonts w:ascii="Times New Roman" w:eastAsia="Calibri" w:hAnsi="Times New Roman"/>
      <w:bCs w:val="0"/>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2C1F72"/>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C1F72"/>
    <w:rPr>
      <w:rFonts w:asciiTheme="majorHAnsi" w:eastAsiaTheme="majorEastAsia" w:hAnsiTheme="majorHAnsi" w:cstheme="majorBidi"/>
      <w:bCs w:val="0"/>
      <w:spacing w:val="-10"/>
      <w:kern w:val="28"/>
      <w:sz w:val="56"/>
      <w:szCs w:val="56"/>
    </w:rPr>
  </w:style>
  <w:style w:type="character" w:customStyle="1" w:styleId="txtmaindoi">
    <w:name w:val="txt_main_doi"/>
    <w:basedOn w:val="DefaultParagraphFont"/>
    <w:rsid w:val="002C1F72"/>
    <w:rPr>
      <w:rFonts w:ascii="Helvetica Neue" w:hAnsi="Helvetica Neue"/>
      <w:color w:val="0000FF"/>
      <w:sz w:val="52"/>
      <w:szCs w:val="4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141578">
      <w:bodyDiv w:val="1"/>
      <w:marLeft w:val="0"/>
      <w:marRight w:val="0"/>
      <w:marTop w:val="0"/>
      <w:marBottom w:val="0"/>
      <w:divBdr>
        <w:top w:val="none" w:sz="0" w:space="0" w:color="auto"/>
        <w:left w:val="none" w:sz="0" w:space="0" w:color="auto"/>
        <w:bottom w:val="none" w:sz="0" w:space="0" w:color="auto"/>
        <w:right w:val="none" w:sz="0" w:space="0" w:color="auto"/>
      </w:divBdr>
    </w:div>
    <w:div w:id="532573367">
      <w:bodyDiv w:val="1"/>
      <w:marLeft w:val="0"/>
      <w:marRight w:val="0"/>
      <w:marTop w:val="0"/>
      <w:marBottom w:val="0"/>
      <w:divBdr>
        <w:top w:val="none" w:sz="0" w:space="0" w:color="auto"/>
        <w:left w:val="none" w:sz="0" w:space="0" w:color="auto"/>
        <w:bottom w:val="none" w:sz="0" w:space="0" w:color="auto"/>
        <w:right w:val="none" w:sz="0" w:space="0" w:color="auto"/>
      </w:divBdr>
    </w:div>
    <w:div w:id="1176381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A6BE0-F585-A240-86DC-A592F2AD8C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Pages>
  <Words>236</Words>
  <Characters>134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shi Raj</dc:creator>
  <cp:keywords/>
  <dc:description/>
  <cp:lastModifiedBy>Rishi Raj</cp:lastModifiedBy>
  <cp:revision>6</cp:revision>
  <cp:lastPrinted>2022-08-25T23:54:00Z</cp:lastPrinted>
  <dcterms:created xsi:type="dcterms:W3CDTF">2022-08-22T23:21:00Z</dcterms:created>
  <dcterms:modified xsi:type="dcterms:W3CDTF">2022-08-25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